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8" r:id="rId2"/>
    <p:sldId id="256" r:id="rId3"/>
    <p:sldId id="257" r:id="rId4"/>
    <p:sldId id="266" r:id="rId5"/>
    <p:sldId id="258" r:id="rId6"/>
    <p:sldId id="259" r:id="rId7"/>
    <p:sldId id="260" r:id="rId8"/>
    <p:sldId id="267" r:id="rId9"/>
    <p:sldId id="261" r:id="rId10"/>
    <p:sldId id="262" r:id="rId11"/>
    <p:sldId id="263" r:id="rId12"/>
    <p:sldId id="264" r:id="rId13"/>
    <p:sldId id="265" r:id="rId14"/>
  </p:sldIdLst>
  <p:sldSz cx="14630400" cy="8229600"/>
  <p:notesSz cx="6858000" cy="9144000"/>
  <p:defaultTextStyle>
    <a:defPPr>
      <a:defRPr lang="en-US"/>
    </a:defPPr>
    <a:lvl1pPr marL="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7D72"/>
    <a:srgbClr val="FF0066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78" y="-46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713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28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3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25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82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470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2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146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06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250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952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534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78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18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9906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KIỂM TRA</a:t>
            </a: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33600"/>
            <a:ext cx="9448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252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Arrow Callout 5"/>
          <p:cNvSpPr/>
          <p:nvPr/>
        </p:nvSpPr>
        <p:spPr>
          <a:xfrm>
            <a:off x="1066801" y="1219200"/>
            <a:ext cx="4495800" cy="2209800"/>
          </a:xfrm>
          <a:prstGeom prst="rightArrowCallout">
            <a:avLst/>
          </a:prstGeom>
          <a:solidFill>
            <a:srgbClr val="FFFF99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(8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1" y="1981201"/>
            <a:ext cx="14478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1295400"/>
            <a:ext cx="7924800" cy="1371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>
              <a:buFontTx/>
              <a:buChar char="-"/>
            </a:pP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7200" y="4114800"/>
            <a:ext cx="6858000" cy="3429000"/>
            <a:chOff x="4267200" y="4343400"/>
            <a:chExt cx="6858000" cy="3429000"/>
          </a:xfrm>
        </p:grpSpPr>
        <p:sp>
          <p:nvSpPr>
            <p:cNvPr id="9" name="Rectangle 8"/>
            <p:cNvSpPr/>
            <p:nvPr/>
          </p:nvSpPr>
          <p:spPr>
            <a:xfrm>
              <a:off x="4267200" y="4343400"/>
              <a:ext cx="6858000" cy="34290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72200" y="5334000"/>
              <a:ext cx="2971800" cy="1371600"/>
            </a:xfrm>
            <a:prstGeom prst="rect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nhóm</a:t>
              </a:r>
              <a:endParaRPr lang="en-US" sz="3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672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343400" y="6705600"/>
              <a:ext cx="18288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1440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9144000" y="6705600"/>
              <a:ext cx="1981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705600" y="4572000"/>
              <a:ext cx="1828800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191000" y="5735106"/>
              <a:ext cx="1828800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05600" y="6934200"/>
              <a:ext cx="1828800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9512589" y="5658907"/>
              <a:ext cx="1828800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1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1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1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019800" y="2667000"/>
            <a:ext cx="7924800" cy="990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>
              <a:buFontTx/>
              <a:buChar char="-"/>
            </a:pP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1" y="1981200"/>
            <a:ext cx="11963400" cy="295465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1.49/28 SGK: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Bốn đứa trẻ bên cạnh nghệ thuật bàn, Emile, hoặc Giáo dục Bài tập về nhà, Các em làm bài tập về nhà, nghệ thuật, sách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1401" y="5086351"/>
            <a:ext cx="3429000" cy="3143250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1" y="381000"/>
            <a:ext cx="12725400" cy="7010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57400" y="1295400"/>
            <a:ext cx="10058400" cy="52578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1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100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100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70. [(105 – 30) – 18] (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1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1" y="381000"/>
            <a:ext cx="1295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85801" y="6553200"/>
            <a:ext cx="1295400" cy="748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192001" y="457204"/>
            <a:ext cx="1049867" cy="761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2192000" y="6553200"/>
            <a:ext cx="1073574" cy="806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381001"/>
            <a:ext cx="239776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-627093" y="3835190"/>
            <a:ext cx="321056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8400" y="6781801"/>
            <a:ext cx="239776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1336309" y="3377989"/>
            <a:ext cx="321056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1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1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62201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1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1" y="4724400"/>
            <a:ext cx="3695701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ũy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ừa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hân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ia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ộng</a:t>
            </a:r>
            <a:r>
              <a:rPr lang="en-US" sz="3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ừ</a:t>
            </a:r>
            <a:endParaRPr lang="en-US" sz="31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582401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1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1" y="5734015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1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1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81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1"/>
            <a:ext cx="70104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1"/>
            <a:ext cx="70104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1"/>
            <a:ext cx="70104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1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1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1"/>
            <a:ext cx="70104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1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1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1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1"/>
            <a:ext cx="70104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4643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1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1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1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1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81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94765"/>
            <a:ext cx="9525000" cy="1819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1"/>
            <a:ext cx="140208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287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20400" y="3276600"/>
            <a:ext cx="3276600" cy="22005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52399" y="3276600"/>
            <a:ext cx="9525001" cy="378564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24" indent="-514324">
              <a:buAutoNum type="alphaLcParenR"/>
            </a:pP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514324" indent="-514324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1" y="990600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5" y="634561"/>
            <a:ext cx="2330806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96910"/>
            <a:ext cx="21336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8"/>
            <a:ext cx="24384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9" y="2079442"/>
            <a:ext cx="20574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1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1" y="838201"/>
            <a:ext cx="44958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1" y="1981200"/>
            <a:ext cx="44958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1" y="838201"/>
            <a:ext cx="44958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1" y="1828801"/>
            <a:ext cx="4495800" cy="49243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1" y="2362201"/>
            <a:ext cx="44958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1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1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048000"/>
            <a:ext cx="6096000" cy="152349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4561582"/>
            <a:ext cx="6096000" cy="104643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marL="514324" indent="-514324"/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24" indent="-514324"/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1" y="53340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5334000"/>
                        <a:ext cx="464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02014"/>
            <a:ext cx="6324599" cy="92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09601"/>
            <a:ext cx="65532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" y="1671639"/>
          <a:ext cx="1325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1639"/>
                        <a:ext cx="1325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1" y="3505200"/>
          <a:ext cx="327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1143000" imgH="1028520" progId="Equation.DSMT4">
                  <p:embed/>
                </p:oleObj>
              </mc:Choice>
              <mc:Fallback>
                <p:oleObj name="Equation" r:id="rId5" imgW="11430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505200"/>
                        <a:ext cx="32766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19627" y="3581400"/>
          <a:ext cx="399097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7" y="3581400"/>
                        <a:ext cx="3990974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448800" y="3352800"/>
          <a:ext cx="4381501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4381501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2590801"/>
            <a:ext cx="28956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u="sng" dirty="0" err="1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1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7" descr="Cỏ cây vàng, tiêu đề sân bay, sân bay, gia đình png thumbna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" y="7010400"/>
            <a:ext cx="4953000" cy="1219200"/>
          </a:xfrm>
          <a:prstGeom prst="rect">
            <a:avLst/>
          </a:prstGeom>
          <a:noFill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4325599" cy="7848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139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85800"/>
            <a:ext cx="32004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1.44/26 SGK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14801" y="4307417"/>
            <a:ext cx="19050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1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201964"/>
            <a:ext cx="10972800" cy="104643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02059"/>
              </p:ext>
            </p:extLst>
          </p:nvPr>
        </p:nvGraphicFramePr>
        <p:xfrm>
          <a:off x="4035425" y="6448425"/>
          <a:ext cx="3892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6448425"/>
                        <a:ext cx="38925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29600" y="6441017"/>
            <a:ext cx="1524000" cy="5693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1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1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8201" y="1143000"/>
            <a:ext cx="12268200" cy="286231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60 . 10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ụ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10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hydrogen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8437" name="Picture 5" descr="Đứa trẻ, đứa trẻ trên trái đất, người lớn trẻ em, khu vực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658600" y="4800601"/>
            <a:ext cx="2971800" cy="3429001"/>
          </a:xfrm>
          <a:prstGeom prst="rect">
            <a:avLst/>
          </a:prstGeom>
          <a:noFill/>
        </p:spPr>
      </p:pic>
      <p:pic>
        <p:nvPicPr>
          <p:cNvPr id="18439" name="Picture 7" descr="Mặt trời, mặt trời, mặt trời vàng minh họa, phim hoạt hình mặt trời, vòng tròn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344400" y="1"/>
            <a:ext cx="2286000" cy="1885950"/>
          </a:xfrm>
          <a:prstGeom prst="rect">
            <a:avLst/>
          </a:prstGeom>
          <a:noFill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00"/>
            <a:ext cx="11963399" cy="50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0</TotalTime>
  <Words>548</Words>
  <Application>Microsoft Office PowerPoint</Application>
  <PresentationFormat>Custom</PresentationFormat>
  <Paragraphs>73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CHUNG</dc:title>
  <dc:creator>HUYEN</dc:creator>
  <cp:lastModifiedBy>Admin</cp:lastModifiedBy>
  <cp:revision>69</cp:revision>
  <dcterms:created xsi:type="dcterms:W3CDTF">2021-08-10T02:17:57Z</dcterms:created>
  <dcterms:modified xsi:type="dcterms:W3CDTF">2024-10-02T02:27:46Z</dcterms:modified>
</cp:coreProperties>
</file>